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9F31B2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9F31B2" w:rsidRPr="00C5797C">
            <w:rPr>
              <w:rStyle w:val="Hyperlink"/>
              <w:noProof/>
            </w:rPr>
            <w:fldChar w:fldCharType="begin"/>
          </w:r>
          <w:r w:rsidR="009F31B2" w:rsidRPr="00C5797C">
            <w:rPr>
              <w:rStyle w:val="Hyperlink"/>
              <w:noProof/>
            </w:rPr>
            <w:instrText xml:space="preserve"> </w:instrText>
          </w:r>
          <w:r w:rsidR="009F31B2">
            <w:rPr>
              <w:noProof/>
            </w:rPr>
            <w:instrText>HYPERLINK \l "_Toc438047491"</w:instrText>
          </w:r>
          <w:r w:rsidR="009F31B2" w:rsidRPr="00C5797C">
            <w:rPr>
              <w:rStyle w:val="Hyperlink"/>
              <w:noProof/>
            </w:rPr>
            <w:instrText xml:space="preserve"> </w:instrText>
          </w:r>
          <w:r w:rsidR="009F31B2" w:rsidRPr="00C5797C">
            <w:rPr>
              <w:rStyle w:val="Hyperlink"/>
              <w:noProof/>
            </w:rPr>
          </w:r>
          <w:r w:rsidR="009F31B2" w:rsidRPr="00C5797C">
            <w:rPr>
              <w:rStyle w:val="Hyperlink"/>
              <w:noProof/>
            </w:rPr>
            <w:fldChar w:fldCharType="separate"/>
          </w:r>
          <w:r w:rsidR="009F31B2" w:rsidRPr="00C5797C">
            <w:rPr>
              <w:rStyle w:val="Hyperlink"/>
              <w:noProof/>
            </w:rPr>
            <w:t>Statistics</w:t>
          </w:r>
          <w:r w:rsidR="009F31B2">
            <w:rPr>
              <w:noProof/>
              <w:webHidden/>
            </w:rPr>
            <w:tab/>
          </w:r>
          <w:r w:rsidR="009F31B2">
            <w:rPr>
              <w:noProof/>
              <w:webHidden/>
            </w:rPr>
            <w:fldChar w:fldCharType="begin"/>
          </w:r>
          <w:r w:rsidR="009F31B2">
            <w:rPr>
              <w:noProof/>
              <w:webHidden/>
            </w:rPr>
            <w:instrText xml:space="preserve"> PAGEREF _Toc438047491 \h </w:instrText>
          </w:r>
          <w:r w:rsidR="009F31B2">
            <w:rPr>
              <w:noProof/>
              <w:webHidden/>
            </w:rPr>
          </w:r>
          <w:r w:rsidR="009F31B2">
            <w:rPr>
              <w:noProof/>
              <w:webHidden/>
            </w:rPr>
            <w:fldChar w:fldCharType="separate"/>
          </w:r>
          <w:r w:rsidR="009F31B2">
            <w:rPr>
              <w:noProof/>
              <w:webHidden/>
            </w:rPr>
            <w:t>2</w:t>
          </w:r>
          <w:r w:rsidR="009F31B2">
            <w:rPr>
              <w:noProof/>
              <w:webHidden/>
            </w:rPr>
            <w:fldChar w:fldCharType="end"/>
          </w:r>
          <w:r w:rsidR="009F31B2" w:rsidRPr="00C5797C">
            <w:rPr>
              <w:rStyle w:val="Hyperlink"/>
              <w:noProof/>
            </w:rPr>
            <w:fldChar w:fldCharType="end"/>
          </w:r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2" w:history="1">
            <w:r w:rsidRPr="00C5797C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3" w:history="1">
            <w:r w:rsidRPr="00C5797C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4" w:history="1">
            <w:r w:rsidRPr="00C5797C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5" w:history="1">
            <w:r w:rsidRPr="00C5797C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6" w:history="1">
            <w:r w:rsidRPr="00C5797C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7" w:history="1">
            <w:r w:rsidRPr="00C5797C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8" w:history="1">
            <w:r w:rsidRPr="00C5797C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499" w:history="1">
            <w:r w:rsidRPr="00C5797C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0" w:history="1">
            <w:r w:rsidRPr="00C5797C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1" w:history="1">
            <w:r w:rsidRPr="00C5797C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2" w:history="1">
            <w:r w:rsidRPr="00C5797C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3" w:history="1">
            <w:r w:rsidRPr="00C5797C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4" w:history="1">
            <w:r w:rsidRPr="00C5797C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5" w:history="1">
            <w:r w:rsidRPr="00C5797C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6" w:history="1">
            <w:r w:rsidRPr="00C5797C">
              <w:rPr>
                <w:rStyle w:val="Hyperlink"/>
                <w:noProof/>
              </w:rPr>
              <w:t>Steady Stat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7" w:history="1">
            <w:r w:rsidRPr="00C5797C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8" w:history="1">
            <w:r w:rsidRPr="00C5797C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09" w:history="1">
            <w:r w:rsidRPr="00C5797C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0" w:history="1">
            <w:r w:rsidRPr="00C5797C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1" w:history="1">
            <w:r w:rsidRPr="00C5797C">
              <w:rPr>
                <w:rStyle w:val="Hyperlink"/>
                <w:noProof/>
              </w:rPr>
              <w:t>M/G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2" w:history="1">
            <w:r w:rsidRPr="00C5797C">
              <w:rPr>
                <w:rStyle w:val="Hyperlink"/>
                <w:noProof/>
              </w:rPr>
              <w:t>Response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3" w:history="1">
            <w:r w:rsidRPr="00C5797C">
              <w:rPr>
                <w:rStyle w:val="Hyperlink"/>
                <w:noProof/>
              </w:rPr>
              <w:t>Job Queue Siz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4" w:history="1">
            <w:r w:rsidRPr="00C5797C">
              <w:rPr>
                <w:rStyle w:val="Hyperlink"/>
                <w:noProof/>
              </w:rPr>
              <w:t>C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5" w:history="1">
            <w:r w:rsidRPr="00C5797C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6" w:history="1">
            <w:r w:rsidRPr="00C5797C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7" w:history="1">
            <w:r w:rsidRPr="00C5797C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8" w:history="1">
            <w:r w:rsidRPr="00C5797C">
              <w:rPr>
                <w:rStyle w:val="Hyperlink"/>
                <w:noProof/>
              </w:rPr>
              <w:t>Open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19" w:history="1">
            <w:r w:rsidRPr="00C5797C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0" w:history="1">
            <w:r w:rsidRPr="00C5797C">
              <w:rPr>
                <w:rStyle w:val="Hyperlink"/>
                <w:noProof/>
              </w:rPr>
              <w:t>Closed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1" w:history="1">
            <w:r w:rsidRPr="00C5797C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2" w:history="1">
            <w:r w:rsidRPr="00C5797C">
              <w:rPr>
                <w:rStyle w:val="Hyperlink"/>
                <w:noProof/>
              </w:rPr>
              <w:t>General Distribu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3" w:history="1">
            <w:r w:rsidRPr="00C5797C">
              <w:rPr>
                <w:rStyle w:val="Hyperlink"/>
                <w:noProof/>
              </w:rPr>
              <w:t>Fir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4" w:history="1">
            <w:r w:rsidRPr="00C5797C">
              <w:rPr>
                <w:rStyle w:val="Hyperlink"/>
                <w:noProof/>
              </w:rPr>
              <w:t>La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5" w:history="1">
            <w:r w:rsidRPr="00C5797C">
              <w:rPr>
                <w:rStyle w:val="Hyperlink"/>
                <w:noProof/>
              </w:rPr>
              <w:t>Short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6" w:history="1">
            <w:r w:rsidRPr="00C5797C">
              <w:rPr>
                <w:rStyle w:val="Hyperlink"/>
                <w:noProof/>
              </w:rPr>
              <w:t>Processor Sha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7" w:history="1">
            <w:r w:rsidRPr="00C5797C">
              <w:rPr>
                <w:rStyle w:val="Hyperlink"/>
                <w:noProof/>
              </w:rPr>
              <w:t>Long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8" w:history="1">
            <w:r w:rsidRPr="00C5797C">
              <w:rPr>
                <w:rStyle w:val="Hyperlink"/>
                <w:noProof/>
              </w:rPr>
              <w:t>Ran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31B2" w:rsidRDefault="009F31B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47529" w:history="1">
            <w:r w:rsidRPr="00C5797C">
              <w:rPr>
                <w:rStyle w:val="Hyperlink"/>
                <w:noProof/>
              </w:rPr>
              <w:t>Fail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47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8047491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789796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P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</w:p>
    <w:p w:rsidR="00AD4D8C" w:rsidRDefault="00AD4D8C" w:rsidP="00AD4D8C">
      <w:pPr>
        <w:pStyle w:val="Heading2"/>
      </w:pPr>
      <w:bookmarkStart w:id="2" w:name="_Toc438047492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789797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789798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8047493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8047494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8047495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789799" r:id="rId14"/>
        </w:object>
      </w:r>
    </w:p>
    <w:p w:rsidR="0089582B" w:rsidRDefault="000D675F" w:rsidP="000D675F">
      <w:pPr>
        <w:pStyle w:val="Heading1"/>
      </w:pPr>
      <w:bookmarkStart w:id="6" w:name="_Toc438047496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789800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789801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789802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789803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416953" w:rsidRPr="00712E3D" w:rsidRDefault="00416953" w:rsidP="00A23387">
      <w:pPr>
        <w:pStyle w:val="NoSpacing"/>
      </w:pPr>
      <w:r>
        <w:t>M/M/C</w:t>
      </w:r>
      <w:r w:rsidR="009C1105">
        <w:softHyphen/>
      </w:r>
      <w:r w:rsidR="009C1105" w:rsidRPr="009C1105">
        <w:rPr>
          <w:vertAlign w:val="subscript"/>
        </w:rPr>
        <w:t>1</w:t>
      </w:r>
      <w:r>
        <w:t>/C</w:t>
      </w:r>
      <w:r w:rsidR="009C1105">
        <w:rPr>
          <w:vertAlign w:val="subscript"/>
        </w:rPr>
        <w:t>2</w:t>
      </w:r>
      <w:r>
        <w:t>: 1/μ</w:t>
      </w:r>
      <w:r w:rsidR="00712E3D">
        <w:t>, C</w:t>
      </w:r>
      <w:r w:rsidR="00712E3D">
        <w:rPr>
          <w:vertAlign w:val="subscript"/>
        </w:rPr>
        <w:t>1</w:t>
      </w:r>
      <w:r w:rsidR="00712E3D">
        <w:t xml:space="preserve"> </w:t>
      </w:r>
      <w:r w:rsidR="009C1105">
        <w:rPr>
          <w:rFonts w:ascii="Calibri" w:hAnsi="Calibri"/>
        </w:rPr>
        <w:t>≥</w:t>
      </w:r>
      <w:r w:rsidR="00712E3D">
        <w:t xml:space="preserve"> C</w:t>
      </w:r>
      <w:r w:rsidR="00712E3D">
        <w:rPr>
          <w:vertAlign w:val="subscript"/>
        </w:rPr>
        <w:t>2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2532B0" w:rsidRDefault="002532B0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789804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789805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789806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789807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789808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  <w:r w:rsidR="001372DF">
        <w:t xml:space="preserve">, 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789809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789810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789811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789812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789813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789814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8047497"/>
      <w:r>
        <w:t>Visitation Trick</w:t>
      </w:r>
      <w:bookmarkEnd w:id="7"/>
    </w:p>
    <w:p w:rsidR="00AA6D44" w:rsidRDefault="00AA6D44" w:rsidP="00AA6D44">
      <w:pPr>
        <w:pStyle w:val="NoSpacing"/>
      </w:pPr>
      <w:r>
        <w:t>If determining visitation at a node, establish a reference node from one of the incoming nodes that has a returning percentage</w:t>
      </w:r>
      <w:r w:rsidR="00C506CC">
        <w:t xml:space="preserve">, usually the </w:t>
      </w:r>
      <w:r w:rsidR="00C506CC" w:rsidRPr="00AA6D44">
        <w:t>user</w:t>
      </w:r>
      <w:r w:rsidR="00C506CC">
        <w:t xml:space="preserve"> nod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8047498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789815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789816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789817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789818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789819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789820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8047499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  <w:r w:rsidR="000146DE">
        <w:t xml:space="preserve"> probability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8047500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789821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1567A7" w:rsidRPr="001567A7" w:rsidRDefault="001567A7" w:rsidP="00CA24EA">
      <w:pPr>
        <w:pStyle w:val="NoSpacing"/>
      </w:pPr>
      <w:r>
        <w:t xml:space="preserve">OR </w:t>
      </w:r>
      <w:proofErr w:type="spellStart"/>
      <w:r>
        <w:t>rate</w:t>
      </w:r>
      <w:r>
        <w:rPr>
          <w:vertAlign w:val="subscript"/>
        </w:rPr>
        <w:t>in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rate</w:t>
      </w:r>
      <w:r>
        <w:rPr>
          <w:vertAlign w:val="subscript"/>
        </w:rPr>
        <w:t>out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8047501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8047502"/>
      <w:r>
        <w:t>CTMC</w:t>
      </w:r>
      <w:bookmarkEnd w:id="12"/>
    </w:p>
    <w:p w:rsidR="000146DE" w:rsidRDefault="000146DE" w:rsidP="000146DE">
      <w:pPr>
        <w:pStyle w:val="NoSpacing"/>
      </w:pPr>
      <w:r w:rsidRPr="000146DE">
        <w:rPr>
          <w:b/>
        </w:rPr>
        <w:t>Continuous Time Markov Chain (CTMC)</w:t>
      </w:r>
      <w:r>
        <w:t>: rate</w:t>
      </w:r>
    </w:p>
    <w:p w:rsidR="009F2EFB" w:rsidRDefault="009F2EFB" w:rsidP="009B6D67">
      <w:pPr>
        <w:pStyle w:val="Heading2"/>
      </w:pPr>
      <w:bookmarkStart w:id="13" w:name="_Toc438047503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789822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8047504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8047505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789823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7" w:name="_Toc438047506"/>
      <w:r>
        <w:t>Steady State</w:t>
      </w:r>
      <w:bookmarkEnd w:id="17"/>
    </w:p>
    <w:p w:rsidR="001178C9" w:rsidRPr="001178C9" w:rsidRDefault="001178C9" w:rsidP="001178C9">
      <w:pPr>
        <w:pStyle w:val="NoSpacing"/>
      </w:pPr>
      <w:r>
        <w:rPr>
          <w:b/>
        </w:rPr>
        <w:t xml:space="preserve">Steady State </w:t>
      </w:r>
      <w:r w:rsidRPr="001178C9">
        <w:rPr>
          <w:b/>
        </w:rPr>
        <w:t>Probability</w:t>
      </w:r>
      <w:r w:rsidRPr="001178C9">
        <w:t xml:space="preserve">: </w:t>
      </w:r>
      <w:r>
        <w:t xml:space="preserve">probability </w:t>
      </w:r>
      <w:r w:rsidRPr="001178C9">
        <w:t xml:space="preserve">x many jobs </w:t>
      </w:r>
      <w:r>
        <w:t xml:space="preserve">will be </w:t>
      </w:r>
      <w:r w:rsidRPr="001178C9">
        <w:t>in sys</w:t>
      </w:r>
      <w:r w:rsidR="00C506CC">
        <w:t>tem (not just in each server!)</w:t>
      </w:r>
    </w:p>
    <w:p w:rsidR="001178C9" w:rsidRDefault="001178C9" w:rsidP="001178C9">
      <w:pPr>
        <w:pStyle w:val="NoSpacing"/>
        <w:rPr>
          <w:b/>
        </w:rPr>
      </w:pPr>
    </w:p>
    <w:p w:rsidR="001178C9" w:rsidRDefault="001178C9" w:rsidP="001178C9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  <w:r>
        <w:t xml:space="preserve">. This is the same as </w:t>
      </w:r>
      <w:r>
        <w:rPr>
          <w:i/>
        </w:rPr>
        <w:t>Steady State Probability</w:t>
      </w:r>
      <w:r>
        <w:t>, since the number of jobs in a system dictates if a job will be blocked.</w:t>
      </w:r>
    </w:p>
    <w:p w:rsidR="001178C9" w:rsidRPr="00664F5D" w:rsidRDefault="001178C9" w:rsidP="00664F5D">
      <w:pPr>
        <w:pStyle w:val="NoSpacing"/>
      </w:pPr>
    </w:p>
    <w:p w:rsidR="00790A2E" w:rsidRDefault="00790A2E" w:rsidP="00790A2E">
      <w:pPr>
        <w:pStyle w:val="Heading3"/>
      </w:pPr>
      <w:bookmarkStart w:id="18" w:name="_Toc438047507"/>
      <w:r>
        <w:t>M/M/1</w:t>
      </w:r>
      <w:bookmarkEnd w:id="18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789824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9" w:name="_Toc438047508"/>
      <w:r>
        <w:t>M/M/1/N</w:t>
      </w:r>
      <w:bookmarkEnd w:id="19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789825" r:id="rId67"/>
        </w:object>
      </w:r>
    </w:p>
    <w:p w:rsidR="00E33C53" w:rsidRDefault="00E33C53" w:rsidP="00A01488">
      <w:pPr>
        <w:pStyle w:val="NoSpacing"/>
      </w:pPr>
      <w:r w:rsidRPr="00E33C53">
        <w:rPr>
          <w:position w:val="-16"/>
        </w:rPr>
        <w:object w:dxaOrig="880" w:dyaOrig="480">
          <v:shape id="_x0000_i1055" type="#_x0000_t75" style="width:44.65pt;height:23.8pt" o:ole="">
            <v:imagedata r:id="rId68" o:title=""/>
          </v:shape>
          <o:OLEObject Type="Embed" ProgID="Equation.DSMT4" ShapeID="_x0000_i1055" DrawAspect="Content" ObjectID="_1511789826" r:id="rId69"/>
        </w:objec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20" w:name="_Toc434406131"/>
      <w:bookmarkStart w:id="21" w:name="_Toc438047509"/>
      <w:r>
        <w:t>M/M/C</w:t>
      </w:r>
      <w:bookmarkEnd w:id="20"/>
      <w:bookmarkEnd w:id="21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1178C9" w:rsidRP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80" type="#_x0000_t75" style="width:150.85pt;height:39.25pt" o:ole="">
            <v:imagedata r:id="rId70" o:title=""/>
          </v:shape>
          <o:OLEObject Type="Embed" ProgID="Equation.DSMT4" ShapeID="_x0000_i1080" DrawAspect="Content" ObjectID="_1511789827" r:id="rId71"/>
        </w:object>
      </w:r>
    </w:p>
    <w:p w:rsid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1178C9" w:rsidRDefault="001178C9" w:rsidP="002C152F">
      <w:pPr>
        <w:pStyle w:val="NoSpacing"/>
      </w:pPr>
    </w:p>
    <w:p w:rsidR="00664F5D" w:rsidRDefault="00664F5D" w:rsidP="00664F5D">
      <w:pPr>
        <w:pStyle w:val="NoSpacing"/>
      </w:pPr>
      <w:r>
        <w:t xml:space="preserve">The following two equations are for the probability of entering the </w:t>
      </w:r>
      <w:proofErr w:type="gramStart"/>
      <w:r>
        <w:t>queue</w:t>
      </w:r>
      <w:proofErr w:type="gramEnd"/>
      <w:r>
        <w:t xml:space="preserve">. Does the μ you use for equations 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664F5D" w:rsidRPr="00795EEF" w:rsidRDefault="00664F5D" w:rsidP="00664F5D">
      <w:pPr>
        <w:pStyle w:val="NoSpacing"/>
      </w:pPr>
    </w:p>
    <w:p w:rsidR="00664F5D" w:rsidRDefault="00664F5D" w:rsidP="00664F5D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79" type="#_x0000_t75" style="width:193.7pt;height:45.8pt" o:ole="">
            <v:imagedata r:id="rId72" o:title=""/>
          </v:shape>
          <o:OLEObject Type="Embed" ProgID="Equation.DSMT4" ShapeID="_x0000_i1079" DrawAspect="Content" ObjectID="_1511789828" r:id="rId73"/>
        </w:object>
      </w:r>
    </w:p>
    <w:p w:rsidR="00664F5D" w:rsidRDefault="009C09F6" w:rsidP="00664F5D">
      <w:pPr>
        <w:pStyle w:val="NoSpacing"/>
        <w:rPr>
          <w:b/>
        </w:rPr>
      </w:pPr>
      <w:r w:rsidRPr="00147D13">
        <w:rPr>
          <w:b/>
          <w:position w:val="-74"/>
        </w:rPr>
        <w:object w:dxaOrig="2640" w:dyaOrig="1600">
          <v:shape id="_x0000_i1082" type="#_x0000_t75" style="width:131.2pt;height:80.65pt" o:ole="">
            <v:imagedata r:id="rId74" o:title=""/>
          </v:shape>
          <o:OLEObject Type="Embed" ProgID="Equation.DSMT4" ShapeID="_x0000_i1082" DrawAspect="Content" ObjectID="_1511789829" r:id="rId75"/>
        </w:object>
      </w:r>
    </w:p>
    <w:p w:rsidR="00790A2E" w:rsidRDefault="00790A2E" w:rsidP="00790A2E">
      <w:pPr>
        <w:pStyle w:val="NoSpacing"/>
      </w:pPr>
    </w:p>
    <w:p w:rsidR="00790A2E" w:rsidRDefault="00790A2E" w:rsidP="00790A2E">
      <w:pPr>
        <w:pStyle w:val="Heading3"/>
      </w:pPr>
      <w:bookmarkStart w:id="22" w:name="_Toc438047510"/>
      <w:r>
        <w:t>M/M/∞</w:t>
      </w:r>
      <w:bookmarkEnd w:id="22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6" type="#_x0000_t75" style="width:41.95pt;height:22pt" o:ole="">
            <v:imagedata r:id="rId76" o:title=""/>
          </v:shape>
          <o:OLEObject Type="Embed" ProgID="Equation.DSMT4" ShapeID="_x0000_i1056" DrawAspect="Content" ObjectID="_1511789830" r:id="rId77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3" w:name="_Toc438047511"/>
      <w:r>
        <w:t>M/G/1</w:t>
      </w:r>
      <w:bookmarkEnd w:id="23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1178C9" w:rsidP="00BA0A59">
      <w:pPr>
        <w:pStyle w:val="Heading2"/>
      </w:pPr>
      <w:bookmarkStart w:id="24" w:name="_Toc438047512"/>
      <w:r>
        <w:t>Response Time</w:t>
      </w:r>
      <w:bookmarkEnd w:id="24"/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7" type="#_x0000_t75" style="width:108.9pt;height:36pt" o:ole="">
            <v:imagedata r:id="rId78" o:title=""/>
          </v:shape>
          <o:OLEObject Type="Embed" ProgID="Equation.DSMT4" ShapeID="_x0000_i1057" DrawAspect="Content" ObjectID="_1511789831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8" type="#_x0000_t75" style="width:98.2pt;height:32.75pt" o:ole="">
            <v:imagedata r:id="rId80" o:title=""/>
          </v:shape>
          <o:OLEObject Type="Embed" ProgID="Equation.DSMT4" ShapeID="_x0000_i1058" DrawAspect="Content" ObjectID="_1511789832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9" type="#_x0000_t75" style="width:153.8pt;height:41.95pt" o:ole="">
            <v:imagedata r:id="rId82" o:title=""/>
          </v:shape>
          <o:OLEObject Type="Embed" ProgID="Equation.DSMT4" ShapeID="_x0000_i1059" DrawAspect="Content" ObjectID="_1511789833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1178C9" w:rsidRDefault="001372DF" w:rsidP="001178C9">
      <w:pPr>
        <w:pStyle w:val="Heading2"/>
      </w:pPr>
      <w:bookmarkStart w:id="25" w:name="_Toc438047513"/>
      <w:r>
        <w:t>Job Queue Size</w:t>
      </w:r>
      <w:bookmarkEnd w:id="25"/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="00412399" w:rsidRPr="004B774A">
        <w:rPr>
          <w:position w:val="-34"/>
        </w:rPr>
        <w:object w:dxaOrig="2900" w:dyaOrig="760">
          <v:shape id="_x0000_i1081" type="#_x0000_t75" style="width:144.9pt;height:37.8pt" o:ole="">
            <v:imagedata r:id="rId84" o:title=""/>
          </v:shape>
          <o:OLEObject Type="Embed" ProgID="Equation.DSMT4" ShapeID="_x0000_i1081" DrawAspect="Content" ObjectID="_1511789834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0" type="#_x0000_t75" style="width:96.7pt;height:38.7pt" o:ole="">
            <v:imagedata r:id="rId86" o:title=""/>
          </v:shape>
          <o:OLEObject Type="Embed" ProgID="Equation.DSMT4" ShapeID="_x0000_i1060" DrawAspect="Content" ObjectID="_1511789835" r:id="rId87"/>
        </w:object>
      </w:r>
    </w:p>
    <w:p w:rsidR="00BA0A59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1" type="#_x0000_t75" style="width:93.1pt;height:180pt" o:ole="">
            <v:imagedata r:id="rId88" o:title=""/>
          </v:shape>
          <o:OLEObject Type="Embed" ProgID="Equation.DSMT4" ShapeID="_x0000_i1061" DrawAspect="Content" ObjectID="_1511789836" r:id="rId89"/>
        </w:object>
      </w:r>
    </w:p>
    <w:p w:rsidR="005D186A" w:rsidRPr="005D186A" w:rsidRDefault="005D186A" w:rsidP="005D186A">
      <w:pPr>
        <w:pStyle w:val="Heading2"/>
      </w:pPr>
      <w:bookmarkStart w:id="26" w:name="_Toc438047514"/>
      <w:r>
        <w:t>Cost</w:t>
      </w:r>
      <w:bookmarkEnd w:id="26"/>
    </w:p>
    <w:p w:rsidR="005D186A" w:rsidRDefault="005D186A" w:rsidP="00BA0A59">
      <w:pPr>
        <w:pStyle w:val="NoSpacing"/>
        <w:ind w:left="720" w:hanging="720"/>
      </w:pPr>
      <w:r>
        <w:t>Jobs incur a cost only if they’re waiting</w:t>
      </w:r>
    </w:p>
    <w:p w:rsidR="0065118E" w:rsidRDefault="0065118E" w:rsidP="00BA0A59">
      <w:pPr>
        <w:pStyle w:val="NoSpacing"/>
        <w:ind w:left="720" w:hanging="720"/>
      </w:pPr>
      <w:r>
        <w:rPr>
          <w:b/>
        </w:rPr>
        <w:t xml:space="preserve">Hourly Cost of job </w:t>
      </w:r>
      <w:r>
        <w:t xml:space="preserve">[h]: </w:t>
      </w:r>
    </w:p>
    <w:p w:rsidR="005D186A" w:rsidRPr="004B774A" w:rsidRDefault="005D186A" w:rsidP="00BA0A59">
      <w:pPr>
        <w:pStyle w:val="NoSpacing"/>
        <w:ind w:left="720" w:hanging="720"/>
      </w:pPr>
    </w:p>
    <w:p w:rsidR="00DB0D1A" w:rsidRDefault="00DB0D1A" w:rsidP="00DB0D1A">
      <w:pPr>
        <w:pStyle w:val="Heading2"/>
      </w:pPr>
      <w:bookmarkStart w:id="27" w:name="_Toc434406134"/>
      <w:bookmarkStart w:id="28" w:name="_Toc438047515"/>
      <w:r>
        <w:t>Square Root Staffing Rule</w:t>
      </w:r>
      <w:bookmarkEnd w:id="27"/>
      <w:bookmarkEnd w:id="28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2" type="#_x0000_t75" style="width:13.4pt;height:19.35pt" o:ole="">
            <v:imagedata r:id="rId90" o:title=""/>
          </v:shape>
          <o:OLEObject Type="Embed" ProgID="Equation.DSMT4" ShapeID="_x0000_i1062" DrawAspect="Content" ObjectID="_1511789837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3" type="#_x0000_t75" style="width:68.75pt;height:19.95pt" o:ole="">
            <v:imagedata r:id="rId92" o:title=""/>
          </v:shape>
          <o:OLEObject Type="Embed" ProgID="Equation.DSMT4" ShapeID="_x0000_i1063" DrawAspect="Content" ObjectID="_1511789838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4" type="#_x0000_t75" style="width:73.8pt;height:36.9pt" o:ole="">
            <v:imagedata r:id="rId94" o:title=""/>
          </v:shape>
          <o:OLEObject Type="Embed" ProgID="Equation.DSMT4" ShapeID="_x0000_i1064" DrawAspect="Content" ObjectID="_1511789839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29" w:name="_Toc434406135"/>
      <w:bookmarkStart w:id="30" w:name="_Toc438047516"/>
      <w:r>
        <w:t>e.g.)</w:t>
      </w:r>
      <w:bookmarkEnd w:id="29"/>
      <w:bookmarkEnd w:id="3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5" type="#_x0000_t75" style="width:143.1pt;height:62.2pt" o:ole="">
            <v:imagedata r:id="rId96" o:title=""/>
          </v:shape>
          <o:OLEObject Type="Embed" ProgID="Equation.DSMT4" ShapeID="_x0000_i1065" DrawAspect="Content" ObjectID="_1511789840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31" w:name="_Toc438047517"/>
      <w:r>
        <w:t>Jackson Networks</w:t>
      </w:r>
      <w:bookmarkEnd w:id="31"/>
    </w:p>
    <w:p w:rsidR="00096E61" w:rsidRDefault="00096E61" w:rsidP="00173134">
      <w:pPr>
        <w:pStyle w:val="Heading2"/>
      </w:pPr>
      <w:bookmarkStart w:id="32" w:name="_Toc438047518"/>
      <w:r>
        <w:t>Open Loop</w:t>
      </w:r>
      <w:bookmarkEnd w:id="32"/>
    </w:p>
    <w:p w:rsid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D568C9" w:rsidRPr="00A838B9" w:rsidRDefault="00D568C9" w:rsidP="003E2C89">
      <w:pPr>
        <w:pStyle w:val="NoSpacing"/>
      </w:pPr>
      <w:proofErr w:type="gramStart"/>
      <w:r>
        <w:t>balance</w:t>
      </w:r>
      <w:proofErr w:type="gramEnd"/>
      <w:r>
        <w:t xml:space="preserve"> pick</w:t>
      </w:r>
    </w:p>
    <w:p w:rsidR="00BF0660" w:rsidRDefault="00D568C9" w:rsidP="003E2C89">
      <w:pPr>
        <w:pStyle w:val="NoSpacing"/>
      </w:pPr>
      <w:r w:rsidRPr="00C65285">
        <w:rPr>
          <w:position w:val="-14"/>
        </w:rPr>
        <w:object w:dxaOrig="3960" w:dyaOrig="400">
          <v:shape id="_x0000_i1083" type="#_x0000_t75" style="width:198.15pt;height:19.95pt" o:ole="">
            <v:imagedata r:id="rId98" o:title=""/>
          </v:shape>
          <o:OLEObject Type="Embed" ProgID="Equation.DSMT4" ShapeID="_x0000_i1083" DrawAspect="Content" ObjectID="_1511789841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6" type="#_x0000_t75" style="width:34.2pt;height:34.2pt" o:ole="">
            <v:imagedata r:id="rId100" o:title=""/>
          </v:shape>
          <o:OLEObject Type="Embed" ProgID="Equation.DSMT4" ShapeID="_x0000_i1066" DrawAspect="Content" ObjectID="_1511789842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7" type="#_x0000_t75" style="width:78.55pt;height:34.2pt" o:ole="">
            <v:imagedata r:id="rId102" o:title=""/>
          </v:shape>
          <o:OLEObject Type="Embed" ProgID="Equation.DSMT4" ShapeID="_x0000_i1067" DrawAspect="Content" ObjectID="_1511789843" r:id="rId103"/>
        </w:object>
      </w:r>
    </w:p>
    <w:p w:rsidR="009F31B2" w:rsidRDefault="009F31B2" w:rsidP="00BE6D61">
      <w:pPr>
        <w:pStyle w:val="NoSpacing"/>
        <w:rPr>
          <w:b/>
        </w:rPr>
      </w:pP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3" w:name="_Toc438047519"/>
      <w:r>
        <w:t>Traffic Equations</w:t>
      </w:r>
      <w:bookmarkEnd w:id="33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4" w:name="_Toc438047520"/>
      <w:r>
        <w:t>Closed Loop</w:t>
      </w:r>
      <w:bookmarkEnd w:id="34"/>
    </w:p>
    <w:p w:rsid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1E4358" w:rsidRDefault="001E4358" w:rsidP="00173134">
      <w:pPr>
        <w:pStyle w:val="NoSpacing"/>
      </w:pPr>
      <w:r w:rsidRPr="001E4358">
        <w:rPr>
          <w:b/>
        </w:rPr>
        <w:t xml:space="preserve">Correction Variable </w:t>
      </w:r>
      <w:r>
        <w:t>[C]:</w:t>
      </w:r>
    </w:p>
    <w:p w:rsidR="004762C2" w:rsidRPr="004762C2" w:rsidRDefault="004762C2" w:rsidP="00173134">
      <w:pPr>
        <w:pStyle w:val="NoSpacing"/>
      </w:pPr>
      <w:r>
        <w:rPr>
          <w:b/>
        </w:rPr>
        <w:t>Jobs in system</w:t>
      </w:r>
      <w:r>
        <w:t xml:space="preserve"> [M]:</w:t>
      </w:r>
    </w:p>
    <w:p w:rsidR="001E4358" w:rsidRPr="008550FB" w:rsidRDefault="001E4358" w:rsidP="00173134">
      <w:pPr>
        <w:pStyle w:val="NoSpacing"/>
      </w:pPr>
      <w:r>
        <w:t xml:space="preserve">1 = </w:t>
      </w:r>
      <w:proofErr w:type="gramStart"/>
      <w:r>
        <w:t>C(</w:t>
      </w:r>
      <w:proofErr w:type="spellStart"/>
      <w:proofErr w:type="gramEnd"/>
      <w:r>
        <w:t>Σstates</w:t>
      </w:r>
      <w:proofErr w:type="spellEnd"/>
      <w:r>
        <w:t>)</w:t>
      </w:r>
      <w:r w:rsidR="008550FB">
        <w:t xml:space="preserve"> = C(</w:t>
      </w:r>
      <w:proofErr w:type="spellStart"/>
      <w:r w:rsidR="008550FB">
        <w:t>Σρ</w:t>
      </w:r>
      <w:proofErr w:type="spellEnd"/>
      <w:r w:rsidR="008550FB">
        <w:t xml:space="preserve"> , such that sum of powers for each state = M)</w:t>
      </w:r>
    </w:p>
    <w:p w:rsidR="003751BD" w:rsidRDefault="00032623" w:rsidP="003751BD">
      <w:pPr>
        <w:pStyle w:val="Heading1"/>
      </w:pPr>
      <w:bookmarkStart w:id="35" w:name="_Toc438047521"/>
      <w:r>
        <w:t>Mean Value Analysis</w:t>
      </w:r>
      <w:bookmarkEnd w:id="35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P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68" type="#_x0000_t75" style="width:52.05pt;height:50pt" o:ole="">
            <v:imagedata r:id="rId104" o:title=""/>
          </v:shape>
          <o:OLEObject Type="Embed" ProgID="Equation.DSMT4" ShapeID="_x0000_i1068" DrawAspect="Content" ObjectID="_1511789844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69" type="#_x0000_t75" style="width:96.1pt;height:30.95pt" o:ole="">
            <v:imagedata r:id="rId106" o:title=""/>
          </v:shape>
          <o:OLEObject Type="Embed" ProgID="Equation.DSMT4" ShapeID="_x0000_i1069" DrawAspect="Content" ObjectID="_1511789845" r:id="rId107"/>
        </w:object>
      </w:r>
    </w:p>
    <w:p w:rsidR="00632BCA" w:rsidRDefault="001B5C21" w:rsidP="00C05D77">
      <w:pPr>
        <w:pStyle w:val="NoSpacing"/>
        <w:numPr>
          <w:ilvl w:val="0"/>
          <w:numId w:val="13"/>
        </w:numPr>
      </w:pPr>
      <w:r>
        <w:t>Base case:</w:t>
      </w:r>
    </w:p>
    <w:p w:rsidR="00356873" w:rsidRDefault="00C05D77" w:rsidP="00632BCA">
      <w:pPr>
        <w:pStyle w:val="NoSpacing"/>
        <w:numPr>
          <w:ilvl w:val="1"/>
          <w:numId w:val="13"/>
        </w:numPr>
      </w:pPr>
      <w:r>
        <w:t>R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632BCA" w:rsidRDefault="00632BCA" w:rsidP="00632BCA">
      <w:pPr>
        <w:pStyle w:val="NoSpacing"/>
        <w:numPr>
          <w:ilvl w:val="1"/>
          <w:numId w:val="13"/>
        </w:numPr>
      </w:pPr>
      <w:r>
        <w:t>λ</w:t>
      </w:r>
      <w:r>
        <w:rPr>
          <w:vertAlign w:val="superscript"/>
        </w:rPr>
        <w:t>(1)</w:t>
      </w:r>
      <w:r>
        <w:t xml:space="preserve"> = M/(p</w:t>
      </w:r>
      <w:r>
        <w:rPr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R</w:t>
      </w:r>
      <w:r>
        <w:rPr>
          <w:vertAlign w:val="superscript"/>
        </w:rPr>
        <w:t>(1)</w:t>
      </w:r>
      <w:r>
        <w:t>)</w:t>
      </w:r>
    </w:p>
    <w:p w:rsidR="00632BCA" w:rsidRDefault="00632BCA" w:rsidP="00C05D77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Pr="00356873">
        <w:t>k = 1, ...,</w:t>
      </w:r>
      <w:r w:rsidRPr="00356873">
        <w:rPr>
          <w:rStyle w:val="apple-converted-space"/>
        </w:rPr>
        <w:t> </w:t>
      </w:r>
      <w:r w:rsidRPr="00356873">
        <w:t>K, compute</w:t>
      </w:r>
      <w:r>
        <w:t>:</w:t>
      </w:r>
    </w:p>
    <w:p w:rsidR="00C05D77" w:rsidRDefault="00C05D77" w:rsidP="00632BCA">
      <w:pPr>
        <w:pStyle w:val="NoSpacing"/>
        <w:numPr>
          <w:ilvl w:val="1"/>
          <w:numId w:val="13"/>
        </w:numPr>
      </w:pPr>
      <w:r w:rsidRPr="00E72153">
        <w:rPr>
          <w:position w:val="-30"/>
        </w:rPr>
        <w:object w:dxaOrig="3360" w:dyaOrig="820">
          <v:shape id="_x0000_i1070" type="#_x0000_t75" style="width:167.8pt;height:41.35pt" o:ole="">
            <v:imagedata r:id="rId108" o:title=""/>
          </v:shape>
          <o:OLEObject Type="Embed" ProgID="Equation.DSMT4" ShapeID="_x0000_i1070" DrawAspect="Content" ObjectID="_1511789846" r:id="rId109"/>
        </w:object>
      </w:r>
    </w:p>
    <w:p w:rsidR="00356873" w:rsidRDefault="00632BCA" w:rsidP="00632BCA">
      <w:pPr>
        <w:pStyle w:val="NoSpacing"/>
        <w:numPr>
          <w:ilvl w:val="1"/>
          <w:numId w:val="13"/>
        </w:numPr>
      </w:pPr>
      <w:r>
        <w:t xml:space="preserve">Little’s Law: </w:t>
      </w:r>
      <w:r w:rsidRPr="00E72153">
        <w:rPr>
          <w:position w:val="-60"/>
        </w:rPr>
        <w:object w:dxaOrig="2100" w:dyaOrig="980">
          <v:shape id="_x0000_i1071" type="#_x0000_t75" style="width:105pt;height:49.1pt" o:ole="">
            <v:imagedata r:id="rId110" o:title=""/>
          </v:shape>
          <o:OLEObject Type="Embed" ProgID="Equation.DSMT4" ShapeID="_x0000_i1071" DrawAspect="Content" ObjectID="_1511789847" r:id="rId111"/>
        </w:object>
      </w:r>
      <w:r w:rsidRPr="00C05D77">
        <w:t xml:space="preserve"> </w: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72" type="#_x0000_t75" style="width:82.1pt;height:19.95pt" o:ole="">
            <v:imagedata r:id="rId112" o:title=""/>
          </v:shape>
          <o:OLEObject Type="Embed" ProgID="Equation.DSMT4" ShapeID="_x0000_i1072" DrawAspect="Content" ObjectID="_1511789848" r:id="rId113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Pr="00D13556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E374D" w:rsidRDefault="00DE374D" w:rsidP="00DE374D">
      <w:pPr>
        <w:pStyle w:val="NoSpacing"/>
      </w:pPr>
    </w:p>
    <w:p w:rsidR="00DE374D" w:rsidRDefault="00DE374D" w:rsidP="00DE374D">
      <w:pPr>
        <w:pStyle w:val="NoSpacing"/>
      </w:pPr>
      <w:r>
        <w:rPr>
          <w:b/>
        </w:rPr>
        <w:t>Inspection Paradox</w:t>
      </w:r>
      <w:r>
        <w:t xml:space="preserve">: </w:t>
      </w:r>
    </w:p>
    <w:p w:rsidR="003D3C00" w:rsidRDefault="003D3C00" w:rsidP="003D3C00">
      <w:pPr>
        <w:pStyle w:val="NoSpacing"/>
      </w:pPr>
    </w:p>
    <w:p w:rsidR="009428F1" w:rsidRDefault="009428F1" w:rsidP="009428F1">
      <w:pPr>
        <w:pStyle w:val="Heading1"/>
      </w:pPr>
      <w:bookmarkStart w:id="36" w:name="_Toc438047522"/>
      <w:r>
        <w:t>General Distribution</w:t>
      </w:r>
      <w:bookmarkEnd w:id="36"/>
    </w:p>
    <w:p w:rsid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2532B0" w:rsidRDefault="002532B0" w:rsidP="0082265F">
      <w:pPr>
        <w:pStyle w:val="NoSpacing"/>
      </w:pPr>
      <w:proofErr w:type="spellStart"/>
      <w:proofErr w:type="gramStart"/>
      <w:r>
        <w:t>w.p</w:t>
      </w:r>
      <w:proofErr w:type="spellEnd"/>
      <w:proofErr w:type="gramEnd"/>
      <w:r>
        <w:t>. Width Probability</w:t>
      </w:r>
    </w:p>
    <w:p w:rsidR="002532B0" w:rsidRPr="0082265F" w:rsidRDefault="002532B0" w:rsidP="0082265F">
      <w:pPr>
        <w:pStyle w:val="NoSpacing"/>
      </w:pPr>
      <w:proofErr w:type="spellStart"/>
      <w:proofErr w:type="gramStart"/>
      <w:r>
        <w:t>o.w</w:t>
      </w:r>
      <w:proofErr w:type="spellEnd"/>
      <w:proofErr w:type="gramEnd"/>
      <w:r>
        <w:t xml:space="preserve">. </w:t>
      </w:r>
      <w:proofErr w:type="spellStart"/>
      <w:r>
        <w:t>OtherWise</w:t>
      </w:r>
      <w:proofErr w:type="spellEnd"/>
    </w:p>
    <w:p w:rsidR="00A0192C" w:rsidRDefault="009428F1" w:rsidP="009428F1">
      <w:pPr>
        <w:pStyle w:val="Heading2"/>
      </w:pPr>
      <w:bookmarkStart w:id="37" w:name="_Toc438047523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7"/>
    </w:p>
    <w:p w:rsidR="009428F1" w:rsidRPr="0082265F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</w:p>
    <w:p w:rsidR="009428F1" w:rsidRDefault="009428F1" w:rsidP="009428F1">
      <w:pPr>
        <w:pStyle w:val="Heading2"/>
      </w:pPr>
      <w:bookmarkStart w:id="38" w:name="_Toc438047524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8"/>
    </w:p>
    <w:p w:rsidR="004F31EF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Problems: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Context switch/ overhead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Isn’t fair!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Assume stable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Inspection paradox: could be good when you have few larger jobs</w:t>
      </w:r>
    </w:p>
    <w:p w:rsidR="004F31EF" w:rsidRDefault="004F31EF" w:rsidP="004F31EF">
      <w:pPr>
        <w:pStyle w:val="NoSpacing"/>
      </w:pPr>
      <w:r w:rsidRPr="00925413">
        <w:rPr>
          <w:position w:val="-30"/>
        </w:rPr>
        <w:object w:dxaOrig="2600" w:dyaOrig="720">
          <v:shape id="_x0000_i1073" type="#_x0000_t75" style="width:130pt;height:36pt" o:ole="">
            <v:imagedata r:id="rId114" o:title=""/>
          </v:shape>
          <o:OLEObject Type="Embed" ProgID="Equation.DSMT4" ShapeID="_x0000_i1073" DrawAspect="Content" ObjectID="_1511789849" r:id="rId115"/>
        </w:object>
      </w:r>
    </w:p>
    <w:p w:rsidR="002532B0" w:rsidRPr="002532B0" w:rsidRDefault="002532B0" w:rsidP="004F31EF">
      <w:pPr>
        <w:pStyle w:val="NoSpacing"/>
      </w:pPr>
      <w:r>
        <w:rPr>
          <w:b/>
        </w:rPr>
        <w:t>LCFS-</w:t>
      </w:r>
      <w:proofErr w:type="spellStart"/>
      <w:r>
        <w:rPr>
          <w:b/>
        </w:rPr>
        <w:t>PRe-emptive</w:t>
      </w:r>
      <w:proofErr w:type="spellEnd"/>
      <w:r>
        <w:rPr>
          <w:b/>
        </w:rPr>
        <w:t xml:space="preserve"> (LCFS-PR)</w:t>
      </w:r>
      <w:r>
        <w:t xml:space="preserve">: </w:t>
      </w:r>
    </w:p>
    <w:p w:rsidR="004F31EF" w:rsidRDefault="004F31EF" w:rsidP="004F31EF">
      <w:pPr>
        <w:pStyle w:val="Heading2"/>
      </w:pPr>
      <w:bookmarkStart w:id="39" w:name="_Toc438047525"/>
      <w:r>
        <w:t>Shortest Remaining Processing Time</w:t>
      </w:r>
      <w:bookmarkEnd w:id="39"/>
    </w:p>
    <w:p w:rsidR="004F31EF" w:rsidRDefault="004F31EF" w:rsidP="004F31EF">
      <w:pPr>
        <w:pStyle w:val="NoSpacing"/>
      </w:pPr>
      <w:r w:rsidRPr="009D74AE">
        <w:rPr>
          <w:b/>
        </w:rPr>
        <w:t>Shortest Remaining Processing Time (SRPT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# of jobs low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response time low (optimal)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need job size info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Overhead</w:t>
      </w:r>
    </w:p>
    <w:p w:rsidR="00C05D77" w:rsidRDefault="004F31EF" w:rsidP="004F31EF">
      <w:pPr>
        <w:pStyle w:val="NoSpacing"/>
        <w:numPr>
          <w:ilvl w:val="1"/>
          <w:numId w:val="14"/>
        </w:numPr>
      </w:pPr>
      <w:r>
        <w:t>Starvation (fairness)</w:t>
      </w:r>
    </w:p>
    <w:p w:rsidR="001B5C21" w:rsidRDefault="001B5C21" w:rsidP="001B5C21">
      <w:pPr>
        <w:pStyle w:val="Heading2"/>
      </w:pPr>
      <w:bookmarkStart w:id="40" w:name="_Toc438047526"/>
      <w:r>
        <w:t>Processor Sharing</w:t>
      </w:r>
      <w:bookmarkEnd w:id="40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veryone is equal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Constantly switch between all the jobs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 xml:space="preserve">a.k.a. </w:t>
      </w:r>
      <w:r>
        <w:rPr>
          <w:b/>
        </w:rPr>
        <w:t>thrashing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.g. X = 5s, μ = 1/5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Problems: overhead / switching costs</w:t>
      </w:r>
    </w:p>
    <w:p w:rsidR="00C05D77" w:rsidRDefault="002532B0" w:rsidP="002532B0">
      <w:pPr>
        <w:pStyle w:val="NoSpacing"/>
        <w:numPr>
          <w:ilvl w:val="0"/>
          <w:numId w:val="14"/>
        </w:numPr>
      </w:pPr>
      <w:r>
        <w:t>a.k.a. Round Robin</w:t>
      </w:r>
    </w:p>
    <w:p w:rsidR="002532B0" w:rsidRDefault="002532B0" w:rsidP="002532B0">
      <w:pPr>
        <w:pStyle w:val="Heading2"/>
      </w:pPr>
      <w:bookmarkStart w:id="41" w:name="_Toc438047527"/>
      <w:r>
        <w:t>Longest Remaining Processing Time</w:t>
      </w:r>
      <w:bookmarkEnd w:id="41"/>
    </w:p>
    <w:p w:rsidR="00C05D77" w:rsidRDefault="00C05D77" w:rsidP="002532B0">
      <w:pPr>
        <w:pStyle w:val="NoSpacing"/>
      </w:pPr>
      <w:r w:rsidRPr="009D74AE">
        <w:rPr>
          <w:b/>
        </w:rPr>
        <w:t>Longest Remaining Processing Time (LRPT)</w:t>
      </w:r>
      <w:r>
        <w:t>: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 w:rsidRPr="00576D45">
        <w:t xml:space="preserve">only </w:t>
      </w:r>
      <w:r>
        <w:t>useful if highest priority jobs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>
        <w:t>would eventually become PS because the length of time remaining will reach the next longest processing time</w:t>
      </w:r>
    </w:p>
    <w:p w:rsidR="002532B0" w:rsidRDefault="002532B0" w:rsidP="002532B0">
      <w:pPr>
        <w:pStyle w:val="NoSpacing"/>
        <w:ind w:left="360"/>
      </w:pPr>
      <w:proofErr w:type="gramStart"/>
      <w:r>
        <w:t>E[</w:t>
      </w:r>
      <w:proofErr w:type="gramEnd"/>
      <w:r>
        <w:t>R</w:t>
      </w:r>
      <w:r>
        <w:rPr>
          <w:vertAlign w:val="subscript"/>
        </w:rPr>
        <w:t>PS</w:t>
      </w:r>
      <w:r>
        <w:t>] = E[R</w:t>
      </w:r>
      <w:r>
        <w:rPr>
          <w:vertAlign w:val="subscript"/>
        </w:rPr>
        <w:t>LCFS</w:t>
      </w:r>
      <w:r>
        <w:t xml:space="preserve">] </w:t>
      </w:r>
      <w:r w:rsidRPr="00674678">
        <w:rPr>
          <w:position w:val="-28"/>
        </w:rPr>
        <w:object w:dxaOrig="820" w:dyaOrig="660">
          <v:shape id="_x0000_i1074" type="#_x0000_t75" style="width:41.05pt;height:32.75pt" o:ole="">
            <v:imagedata r:id="rId116" o:title=""/>
          </v:shape>
          <o:OLEObject Type="Embed" ProgID="Equation.DSMT4" ShapeID="_x0000_i1074" DrawAspect="Content" ObjectID="_1511789850" r:id="rId117"/>
        </w:object>
      </w:r>
    </w:p>
    <w:p w:rsidR="002532B0" w:rsidRDefault="002532B0" w:rsidP="002532B0">
      <w:pPr>
        <w:pStyle w:val="NoSpacing"/>
      </w:pPr>
    </w:p>
    <w:p w:rsidR="002532B0" w:rsidRDefault="002532B0" w:rsidP="002532B0">
      <w:pPr>
        <w:pStyle w:val="NoSpacing"/>
      </w:pPr>
    </w:p>
    <w:p w:rsidR="00C05D77" w:rsidRDefault="00C05D77" w:rsidP="002532B0">
      <w:pPr>
        <w:pStyle w:val="Heading2"/>
      </w:pPr>
      <w:bookmarkStart w:id="42" w:name="_Toc438047528"/>
      <w:r w:rsidRPr="009D74AE">
        <w:t>Random</w:t>
      </w:r>
      <w:bookmarkEnd w:id="42"/>
    </w:p>
    <w:p w:rsidR="00C05D77" w:rsidRDefault="00C05D77" w:rsidP="002532B0">
      <w:pPr>
        <w:pStyle w:val="NoSpacing"/>
        <w:numPr>
          <w:ilvl w:val="0"/>
          <w:numId w:val="14"/>
        </w:numPr>
      </w:pPr>
      <w:r>
        <w:t>Can be unfair</w:t>
      </w:r>
    </w:p>
    <w:p w:rsidR="002532B0" w:rsidRDefault="00C05D77" w:rsidP="002532B0">
      <w:pPr>
        <w:pStyle w:val="NoSpacing"/>
        <w:numPr>
          <w:ilvl w:val="0"/>
          <w:numId w:val="14"/>
        </w:numPr>
      </w:pPr>
      <w:r>
        <w:t>Problems:</w:t>
      </w:r>
    </w:p>
    <w:p w:rsidR="00C05D77" w:rsidRDefault="00C05D77" w:rsidP="002532B0">
      <w:pPr>
        <w:pStyle w:val="NoSpacing"/>
        <w:numPr>
          <w:ilvl w:val="1"/>
          <w:numId w:val="14"/>
        </w:numPr>
      </w:pPr>
      <w:r>
        <w:t>Large jobs starved</w:t>
      </w:r>
    </w:p>
    <w:p w:rsidR="00D22CAE" w:rsidRDefault="00D22CAE" w:rsidP="00D22CAE">
      <w:pPr>
        <w:pStyle w:val="Heading1"/>
      </w:pPr>
      <w:bookmarkStart w:id="43" w:name="_Toc438047529"/>
      <w:r>
        <w:t>Failure</w:t>
      </w:r>
      <w:bookmarkEnd w:id="43"/>
    </w:p>
    <w:p w:rsidR="00DE374D" w:rsidRDefault="00DE374D" w:rsidP="00DE374D">
      <w:pPr>
        <w:pStyle w:val="NoSpacing"/>
      </w:pPr>
      <w:r w:rsidRPr="0042470A">
        <w:rPr>
          <w:b/>
        </w:rPr>
        <w:t>Pareto Power [α]</w:t>
      </w:r>
      <w:r>
        <w:t>:</w:t>
      </w:r>
      <w:r w:rsidRPr="0042470A">
        <w:t xml:space="preserve"> 0 &lt; α &lt; 2</w:t>
      </w:r>
    </w:p>
    <w:p w:rsidR="00DE374D" w:rsidRDefault="002E135B" w:rsidP="00DE374D">
      <w:pPr>
        <w:pStyle w:val="NoSpacing"/>
      </w:pPr>
      <w:r>
        <w:t>[K]:</w:t>
      </w:r>
    </w:p>
    <w:p w:rsidR="00DE374D" w:rsidRPr="006D70E6" w:rsidRDefault="00DE374D" w:rsidP="00DE374D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DE374D" w:rsidRDefault="00DE374D" w:rsidP="00DE374D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75" type="#_x0000_t75" style="width:94.9pt;height:36.9pt" o:ole="">
            <v:imagedata r:id="rId118" o:title=""/>
          </v:shape>
          <o:OLEObject Type="Embed" ProgID="Equation.DSMT4" ShapeID="_x0000_i1075" DrawAspect="Content" ObjectID="_1511789851" r:id="rId119"/>
        </w:object>
      </w:r>
    </w:p>
    <w:p w:rsidR="00DE374D" w:rsidRDefault="00DE374D" w:rsidP="00DE374D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76" type="#_x0000_t75" style="width:114.85pt;height:33pt" o:ole="">
            <v:imagedata r:id="rId120" o:title=""/>
          </v:shape>
          <o:OLEObject Type="Embed" ProgID="Equation.DSMT4" ShapeID="_x0000_i1076" DrawAspect="Content" ObjectID="_1511789852" r:id="rId121"/>
        </w:object>
      </w:r>
    </w:p>
    <w:p w:rsidR="00DE374D" w:rsidRDefault="00DE374D" w:rsidP="00DE374D">
      <w:pPr>
        <w:pStyle w:val="NoSpacing"/>
      </w:pPr>
      <w:r w:rsidRPr="00D22CAE">
        <w:rPr>
          <w:position w:val="-52"/>
        </w:rPr>
        <w:object w:dxaOrig="3620" w:dyaOrig="1160">
          <v:shape id="_x0000_i1077" type="#_x0000_t75" style="width:180.9pt;height:58pt" o:ole="">
            <v:imagedata r:id="rId122" o:title=""/>
          </v:shape>
          <o:OLEObject Type="Embed" ProgID="Equation.DSMT4" ShapeID="_x0000_i1077" DrawAspect="Content" ObjectID="_1511789853" r:id="rId123"/>
        </w:object>
      </w:r>
    </w:p>
    <w:p w:rsidR="00DE374D" w:rsidRPr="00756A01" w:rsidRDefault="00DE374D" w:rsidP="00DE374D">
      <w:pPr>
        <w:pStyle w:val="NoSpacing"/>
      </w:pPr>
      <w:r>
        <w:t>Just think: 99% controls 50% and 1% controls the rest</w:t>
      </w:r>
    </w:p>
    <w:p w:rsidR="00DE374D" w:rsidRDefault="00DE374D" w:rsidP="00DE374D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DE374D" w:rsidRDefault="00DE374D" w:rsidP="0042470A">
      <w:pPr>
        <w:pStyle w:val="NoSpacing"/>
        <w:rPr>
          <w:b/>
        </w:rPr>
      </w:pPr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78" type="#_x0000_t75" style="width:76.15pt;height:36.9pt" o:ole="">
            <v:imagedata r:id="rId124" o:title=""/>
          </v:shape>
          <o:OLEObject Type="Embed" ProgID="Equation.DSMT4" ShapeID="_x0000_i1078" DrawAspect="Content" ObjectID="_1511789854" r:id="rId125"/>
        </w:object>
      </w:r>
    </w:p>
    <w:p w:rsidR="0042470A" w:rsidRP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Uniform</w:t>
      </w:r>
      <w:r>
        <w:t>: 1/(b–t)</w:t>
      </w:r>
    </w:p>
    <w:p w:rsid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Exponential</w:t>
      </w:r>
      <w:r>
        <w:t>: λ</w:t>
      </w: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E374D" w:rsidP="001B5C21">
      <w:pPr>
        <w:pStyle w:val="NoSpacing"/>
      </w:pPr>
      <w:r>
        <w:rPr>
          <w:b/>
        </w:rPr>
        <w:t>Both</w:t>
      </w:r>
      <w:r>
        <w:t>: constant, since it’s memoryless</w:t>
      </w:r>
    </w:p>
    <w:p w:rsidR="00DE374D" w:rsidRPr="00DE374D" w:rsidRDefault="00DE374D" w:rsidP="001B5C21">
      <w:pPr>
        <w:pStyle w:val="NoSpacing"/>
      </w:pPr>
      <w:r>
        <w:rPr>
          <w:b/>
        </w:rPr>
        <w:t>Neither</w:t>
      </w:r>
      <w:r>
        <w:t>: when there are parts that increase and parts that decrease</w:t>
      </w:r>
    </w:p>
    <w:p w:rsidR="00DE374D" w:rsidRDefault="00DE374D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A1DB8"/>
    <w:multiLevelType w:val="hybridMultilevel"/>
    <w:tmpl w:val="802696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A25623"/>
    <w:multiLevelType w:val="hybridMultilevel"/>
    <w:tmpl w:val="90F6D4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6"/>
  </w:num>
  <w:num w:numId="5">
    <w:abstractNumId w:val="7"/>
  </w:num>
  <w:num w:numId="6">
    <w:abstractNumId w:val="14"/>
  </w:num>
  <w:num w:numId="7">
    <w:abstractNumId w:val="1"/>
  </w:num>
  <w:num w:numId="8">
    <w:abstractNumId w:val="4"/>
  </w:num>
  <w:num w:numId="9">
    <w:abstractNumId w:val="0"/>
  </w:num>
  <w:num w:numId="10">
    <w:abstractNumId w:val="10"/>
  </w:num>
  <w:num w:numId="11">
    <w:abstractNumId w:val="5"/>
  </w:num>
  <w:num w:numId="12">
    <w:abstractNumId w:val="12"/>
  </w:num>
  <w:num w:numId="13">
    <w:abstractNumId w:val="2"/>
  </w:num>
  <w:num w:numId="14">
    <w:abstractNumId w:val="11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146DE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8C9"/>
    <w:rsid w:val="00117FC7"/>
    <w:rsid w:val="001250ED"/>
    <w:rsid w:val="001363EE"/>
    <w:rsid w:val="001372DF"/>
    <w:rsid w:val="0014394F"/>
    <w:rsid w:val="0014791E"/>
    <w:rsid w:val="00147D13"/>
    <w:rsid w:val="00150B85"/>
    <w:rsid w:val="0015150B"/>
    <w:rsid w:val="00152B40"/>
    <w:rsid w:val="001567A7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4358"/>
    <w:rsid w:val="001E6ED2"/>
    <w:rsid w:val="00200499"/>
    <w:rsid w:val="00200930"/>
    <w:rsid w:val="002330F6"/>
    <w:rsid w:val="00245C91"/>
    <w:rsid w:val="002532B0"/>
    <w:rsid w:val="00257310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135B"/>
    <w:rsid w:val="002E5DC1"/>
    <w:rsid w:val="002F1793"/>
    <w:rsid w:val="00310768"/>
    <w:rsid w:val="00313BC5"/>
    <w:rsid w:val="00330003"/>
    <w:rsid w:val="00343177"/>
    <w:rsid w:val="00356873"/>
    <w:rsid w:val="00357A5E"/>
    <w:rsid w:val="00372883"/>
    <w:rsid w:val="003751BD"/>
    <w:rsid w:val="00386D74"/>
    <w:rsid w:val="003A2989"/>
    <w:rsid w:val="003D3C00"/>
    <w:rsid w:val="003E1F65"/>
    <w:rsid w:val="003E2C89"/>
    <w:rsid w:val="003E4BAD"/>
    <w:rsid w:val="00410270"/>
    <w:rsid w:val="00412399"/>
    <w:rsid w:val="00416953"/>
    <w:rsid w:val="0042470A"/>
    <w:rsid w:val="00425B54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762C2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7F41"/>
    <w:rsid w:val="004F31EF"/>
    <w:rsid w:val="004F735F"/>
    <w:rsid w:val="00542E59"/>
    <w:rsid w:val="00557C37"/>
    <w:rsid w:val="00565016"/>
    <w:rsid w:val="00566520"/>
    <w:rsid w:val="00574CDD"/>
    <w:rsid w:val="0059672C"/>
    <w:rsid w:val="005D186A"/>
    <w:rsid w:val="005E3790"/>
    <w:rsid w:val="005E3AD4"/>
    <w:rsid w:val="005F0D90"/>
    <w:rsid w:val="00612886"/>
    <w:rsid w:val="00623142"/>
    <w:rsid w:val="00631142"/>
    <w:rsid w:val="00632BCA"/>
    <w:rsid w:val="006409EA"/>
    <w:rsid w:val="00640E97"/>
    <w:rsid w:val="00641EAC"/>
    <w:rsid w:val="00641ED2"/>
    <w:rsid w:val="0065118E"/>
    <w:rsid w:val="00651721"/>
    <w:rsid w:val="006522BE"/>
    <w:rsid w:val="00653D8B"/>
    <w:rsid w:val="0066047D"/>
    <w:rsid w:val="00663862"/>
    <w:rsid w:val="00664F5D"/>
    <w:rsid w:val="0069447F"/>
    <w:rsid w:val="00694E0E"/>
    <w:rsid w:val="00697663"/>
    <w:rsid w:val="006A7508"/>
    <w:rsid w:val="006B3AB5"/>
    <w:rsid w:val="006D0BDC"/>
    <w:rsid w:val="006D209D"/>
    <w:rsid w:val="006D4BD5"/>
    <w:rsid w:val="006E313A"/>
    <w:rsid w:val="006F0F21"/>
    <w:rsid w:val="006F5FD1"/>
    <w:rsid w:val="00712E3D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50FB"/>
    <w:rsid w:val="0085628E"/>
    <w:rsid w:val="008757FC"/>
    <w:rsid w:val="00884B2C"/>
    <w:rsid w:val="00884D28"/>
    <w:rsid w:val="0089162C"/>
    <w:rsid w:val="00893B26"/>
    <w:rsid w:val="0089582B"/>
    <w:rsid w:val="008A5124"/>
    <w:rsid w:val="008A7A1A"/>
    <w:rsid w:val="008B3CB9"/>
    <w:rsid w:val="008C7350"/>
    <w:rsid w:val="008F17D9"/>
    <w:rsid w:val="009000B0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09F6"/>
    <w:rsid w:val="009C1105"/>
    <w:rsid w:val="009C1736"/>
    <w:rsid w:val="009F1A12"/>
    <w:rsid w:val="009F2EFB"/>
    <w:rsid w:val="009F31B2"/>
    <w:rsid w:val="00A01488"/>
    <w:rsid w:val="00A0192C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05D77"/>
    <w:rsid w:val="00C34685"/>
    <w:rsid w:val="00C506CC"/>
    <w:rsid w:val="00C520A2"/>
    <w:rsid w:val="00C52F21"/>
    <w:rsid w:val="00C5326D"/>
    <w:rsid w:val="00C53361"/>
    <w:rsid w:val="00C549F7"/>
    <w:rsid w:val="00C565EA"/>
    <w:rsid w:val="00C57717"/>
    <w:rsid w:val="00C6259C"/>
    <w:rsid w:val="00C65285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568C9"/>
    <w:rsid w:val="00D62A77"/>
    <w:rsid w:val="00D639AB"/>
    <w:rsid w:val="00D96766"/>
    <w:rsid w:val="00D97EB6"/>
    <w:rsid w:val="00DA0EBA"/>
    <w:rsid w:val="00DA6429"/>
    <w:rsid w:val="00DA797B"/>
    <w:rsid w:val="00DB0D1A"/>
    <w:rsid w:val="00DC18CB"/>
    <w:rsid w:val="00DD7FB7"/>
    <w:rsid w:val="00DE374D"/>
    <w:rsid w:val="00E15B41"/>
    <w:rsid w:val="00E25CD8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2619D2-8723-4FC5-B3F1-4B3EBA20D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7</TotalTime>
  <Pages>1</Pages>
  <Words>2227</Words>
  <Characters>12696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4</cp:revision>
  <cp:lastPrinted>2015-12-16T21:43:00Z</cp:lastPrinted>
  <dcterms:created xsi:type="dcterms:W3CDTF">2015-09-16T18:53:00Z</dcterms:created>
  <dcterms:modified xsi:type="dcterms:W3CDTF">2015-12-16T21:43:00Z</dcterms:modified>
</cp:coreProperties>
</file>